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AE860C" w14:textId="77777777" w:rsidR="002C454F" w:rsidRDefault="002C454F" w:rsidP="002C454F">
      <w:pPr>
        <w:spacing w:after="0" w:line="240" w:lineRule="auto"/>
        <w:rPr>
          <w:rFonts w:ascii="Times New Roman" w:eastAsia="Times New Roman" w:hAnsi="Times New Roman"/>
          <w:b/>
          <w:sz w:val="24"/>
          <w:szCs w:val="28"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2C454F" w14:paraId="7E38E4A0" w14:textId="77777777" w:rsidTr="002C454F">
        <w:tc>
          <w:tcPr>
            <w:tcW w:w="1383" w:type="dxa"/>
            <w:hideMark/>
          </w:tcPr>
          <w:p w14:paraId="3C594FB4" w14:textId="77777777" w:rsidR="002C454F" w:rsidRDefault="002C454F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25E7D46E" wp14:editId="49CD54B4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4" name="Рисунок 4" descr="Изображение выглядит как текст, керамические изделия, фарфор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исунок 4" descr="Изображение выглядит как текст, керамические изделия, фарфор&#10;&#10;Автоматически созданное описа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495381F5" w14:textId="77777777" w:rsidR="002C454F" w:rsidRDefault="002C454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23AD7E7B" w14:textId="77777777" w:rsidR="002C454F" w:rsidRDefault="002C454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Федеральное государственное бюджетное образовательное учреждение </w:t>
            </w:r>
          </w:p>
          <w:p w14:paraId="51D9EC6E" w14:textId="77777777" w:rsidR="002C454F" w:rsidRDefault="002C454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высшего образования</w:t>
            </w:r>
          </w:p>
          <w:p w14:paraId="30501732" w14:textId="77777777" w:rsidR="002C454F" w:rsidRDefault="002C454F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0B96ADD6" w14:textId="77777777" w:rsidR="002C454F" w:rsidRDefault="002C454F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имени Н.Э. Баумана</w:t>
            </w:r>
          </w:p>
          <w:p w14:paraId="2E97A7F6" w14:textId="77777777" w:rsidR="002C454F" w:rsidRDefault="002C454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0B134B35" w14:textId="77777777" w:rsidR="002C454F" w:rsidRDefault="002C454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67A7CD0D" w14:textId="77777777" w:rsidR="002C454F" w:rsidRDefault="002C454F" w:rsidP="002C454F">
      <w:pPr>
        <w:spacing w:after="0" w:line="240" w:lineRule="auto"/>
        <w:jc w:val="center"/>
        <w:rPr>
          <w:rFonts w:ascii="Times New Roman" w:eastAsia="Times New Roman" w:hAnsi="Times New Roman"/>
          <w:b/>
          <w:sz w:val="32"/>
          <w:szCs w:val="28"/>
        </w:rPr>
      </w:pPr>
    </w:p>
    <w:p w14:paraId="2B72608A" w14:textId="77777777" w:rsidR="002C454F" w:rsidRDefault="002C454F" w:rsidP="002C454F">
      <w:pPr>
        <w:spacing w:after="0" w:line="360" w:lineRule="auto"/>
        <w:jc w:val="center"/>
        <w:rPr>
          <w:rFonts w:ascii="Times New Roman" w:eastAsia="Times New Roman" w:hAnsi="Times New Roman"/>
          <w:b/>
          <w:sz w:val="32"/>
          <w:szCs w:val="28"/>
        </w:rPr>
      </w:pPr>
    </w:p>
    <w:p w14:paraId="5DEE486D" w14:textId="77777777" w:rsidR="002C454F" w:rsidRDefault="002C454F" w:rsidP="002C454F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/>
          <w:b/>
          <w:kern w:val="3"/>
          <w:sz w:val="28"/>
          <w:szCs w:val="24"/>
          <w:lang w:eastAsia="zh-CN" w:bidi="hi-IN"/>
        </w:rPr>
      </w:pPr>
      <w:r>
        <w:rPr>
          <w:rFonts w:ascii="Times New Roman" w:eastAsia="Lucida Sans Unicode" w:hAnsi="Times New Roman"/>
          <w:b/>
          <w:kern w:val="3"/>
          <w:sz w:val="28"/>
          <w:szCs w:val="24"/>
          <w:lang w:eastAsia="zh-CN" w:bidi="hi-IN"/>
        </w:rPr>
        <w:t>Факультет «ГУИМЦ»</w:t>
      </w:r>
    </w:p>
    <w:p w14:paraId="195D6394" w14:textId="77777777" w:rsidR="002C454F" w:rsidRDefault="002C454F" w:rsidP="002C454F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/>
          <w:b/>
          <w:kern w:val="3"/>
          <w:sz w:val="28"/>
          <w:szCs w:val="24"/>
          <w:lang w:eastAsia="zh-CN" w:bidi="hi-IN"/>
        </w:rPr>
      </w:pPr>
      <w:r>
        <w:rPr>
          <w:rFonts w:ascii="Times New Roman" w:eastAsia="Lucida Sans Unicode" w:hAnsi="Times New Roman"/>
          <w:b/>
          <w:kern w:val="3"/>
          <w:sz w:val="28"/>
          <w:szCs w:val="24"/>
          <w:lang w:eastAsia="zh-CN" w:bidi="hi-IN"/>
        </w:rPr>
        <w:t>Кафедра ИУ5 «Системы обработки информации и управления»</w:t>
      </w:r>
    </w:p>
    <w:p w14:paraId="2EC1E069" w14:textId="77777777" w:rsidR="002C454F" w:rsidRDefault="002C454F" w:rsidP="002C454F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/>
          <w:b/>
          <w:kern w:val="3"/>
          <w:sz w:val="28"/>
          <w:szCs w:val="24"/>
          <w:lang w:eastAsia="zh-CN" w:bidi="hi-IN"/>
        </w:rPr>
      </w:pPr>
    </w:p>
    <w:p w14:paraId="5ECAE619" w14:textId="77777777" w:rsidR="002C454F" w:rsidRDefault="002C454F" w:rsidP="002C454F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/>
          <w:b/>
          <w:kern w:val="3"/>
          <w:sz w:val="28"/>
          <w:szCs w:val="24"/>
          <w:lang w:eastAsia="zh-CN" w:bidi="hi-IN"/>
        </w:rPr>
      </w:pPr>
    </w:p>
    <w:p w14:paraId="28EA31A3" w14:textId="77777777" w:rsidR="002C454F" w:rsidRDefault="002C454F" w:rsidP="002C454F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/>
          <w:b/>
          <w:kern w:val="3"/>
          <w:sz w:val="28"/>
          <w:szCs w:val="24"/>
          <w:lang w:eastAsia="zh-CN" w:bidi="hi-IN"/>
        </w:rPr>
      </w:pPr>
    </w:p>
    <w:p w14:paraId="3B7F0AEA" w14:textId="77777777" w:rsidR="002C454F" w:rsidRDefault="002C454F" w:rsidP="002C454F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сциплина «Базовые компоненты ИТ»</w:t>
      </w:r>
    </w:p>
    <w:p w14:paraId="13D27E8A" w14:textId="645426AE" w:rsidR="002C454F" w:rsidRDefault="002C454F" w:rsidP="002C454F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ЧЁТ</w:t>
      </w:r>
    </w:p>
    <w:p w14:paraId="0D4D2B35" w14:textId="77777777" w:rsidR="002C454F" w:rsidRDefault="002C454F" w:rsidP="002C454F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647F5722" w14:textId="77777777" w:rsidR="002C454F" w:rsidRDefault="002C454F" w:rsidP="002C454F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043EAD1D" w14:textId="77777777" w:rsidR="002C454F" w:rsidRDefault="002C454F" w:rsidP="002C454F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7383EB61" w14:textId="77777777" w:rsidR="002C454F" w:rsidRDefault="002C454F" w:rsidP="002C454F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ЛАБОРАТОРНОЙ РАБОТЕ №1 </w:t>
      </w:r>
    </w:p>
    <w:p w14:paraId="26E9CAC5" w14:textId="77777777" w:rsidR="002C454F" w:rsidRDefault="002C454F" w:rsidP="002C454F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Основные конструкции языка Python.»</w:t>
      </w:r>
    </w:p>
    <w:p w14:paraId="7214BC02" w14:textId="77777777" w:rsidR="002C454F" w:rsidRDefault="002C454F" w:rsidP="002C454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07D8DC4" w14:textId="77777777" w:rsidR="002C454F" w:rsidRDefault="002C454F" w:rsidP="002C454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0BB4678E" w14:textId="77777777" w:rsidR="002C454F" w:rsidRDefault="002C454F" w:rsidP="002C454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2F573C7" w14:textId="77777777" w:rsidR="002C454F" w:rsidRDefault="002C454F" w:rsidP="002C454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3D674DD1" w14:textId="77777777" w:rsidR="002C454F" w:rsidRDefault="002C454F" w:rsidP="002C454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3F21316E" w14:textId="77777777" w:rsidR="002C454F" w:rsidRDefault="002C454F" w:rsidP="002C454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77720F04" w14:textId="1A175DCC" w:rsidR="002C454F" w:rsidRDefault="002C454F" w:rsidP="002C454F">
      <w:pPr>
        <w:spacing w:after="0" w:line="360" w:lineRule="auto"/>
        <w:ind w:firstLine="567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удент: Аброчнов Е.С., группа ИУ5Ц-53Б</w:t>
      </w:r>
    </w:p>
    <w:p w14:paraId="6DB70649" w14:textId="77777777" w:rsidR="002C454F" w:rsidRDefault="002C454F" w:rsidP="002C454F">
      <w:pPr>
        <w:spacing w:after="0" w:line="360" w:lineRule="auto"/>
        <w:ind w:firstLine="567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подаватель: Гапанюк Ю.Е.</w:t>
      </w:r>
    </w:p>
    <w:p w14:paraId="217905D9" w14:textId="77777777" w:rsidR="002C454F" w:rsidRDefault="002C454F" w:rsidP="002C454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3AE21BE4" w14:textId="77777777" w:rsidR="002C454F" w:rsidRDefault="002C454F" w:rsidP="002C454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0F54CD4D" w14:textId="77777777" w:rsidR="002C454F" w:rsidRDefault="002C454F" w:rsidP="002C454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14:paraId="4354C3C9" w14:textId="04C9E5CA" w:rsidR="002C454F" w:rsidRDefault="002C454F" w:rsidP="002C454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21 г.</w:t>
      </w:r>
    </w:p>
    <w:p w14:paraId="50D06EA4" w14:textId="26DC5274" w:rsidR="002C454F" w:rsidRDefault="002C454F" w:rsidP="002C454F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lastRenderedPageBreak/>
        <w:t>1. Описание задания</w:t>
      </w:r>
    </w:p>
    <w:p w14:paraId="53024607" w14:textId="77777777" w:rsidR="002C454F" w:rsidRDefault="002C454F" w:rsidP="002C454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731619E" w14:textId="498D33FE" w:rsidR="002C454F" w:rsidRDefault="002C454F" w:rsidP="002C454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Разработать программу для решения биквадратного уравнения.</w:t>
      </w:r>
    </w:p>
    <w:p w14:paraId="491061FA" w14:textId="77777777" w:rsidR="001B69B3" w:rsidRDefault="001B69B3" w:rsidP="002C454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C7AD4A5" w14:textId="77777777" w:rsidR="002C454F" w:rsidRDefault="002C454F" w:rsidP="002C454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1. Программа должна быть разработана в виде консольного приложения на языке Python.</w:t>
      </w:r>
    </w:p>
    <w:p w14:paraId="3F3CAD83" w14:textId="77777777" w:rsidR="002C454F" w:rsidRDefault="002C454F" w:rsidP="002C454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. Программа осуществляет ввод с клавиатуры коэффициентов А, В, С, вычисляет дискриминант и ДЕЙСТВИТЕЛЬНЫЕ корни уравнения (в зависимости от дискриминанта).</w:t>
      </w:r>
    </w:p>
    <w:p w14:paraId="15D93FE7" w14:textId="7F07E426" w:rsidR="002C454F" w:rsidRDefault="002C454F" w:rsidP="002C454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. Коэффициенты А, В, С могут быть заданы в виде параметров командной строки (вариант задания параметров приведен в конце файла с примером кода). Если они не заданы, то вводятся с клавиатуры в соответствии с пунктом 2. Описание работы с параметрами командной строки.</w:t>
      </w:r>
    </w:p>
    <w:p w14:paraId="46CF2F24" w14:textId="6D53EADA" w:rsidR="002C454F" w:rsidRPr="00FB01D7" w:rsidRDefault="002C454F" w:rsidP="002C454F">
      <w:pPr>
        <w:pStyle w:val="MTDisplayEquation0"/>
        <w:jc w:val="left"/>
        <w:rPr>
          <w:lang w:val="ru-RU"/>
        </w:rPr>
      </w:pPr>
      <w:r>
        <w:rPr>
          <w:lang w:val="ru-RU"/>
        </w:rPr>
        <w:t>4. Если коэффициент А, В, С введен или задан в командной строке некорректно, то необходимо проигнорировать некорректное значение и вводить коэффициент повторно пока коэффициент не будет введен корректно. Корректно заданный коэффициент — это коэффициент, значение которого может быть без ошибок преобразовано в действительное число.</w:t>
      </w:r>
      <w:r>
        <w:rPr>
          <w:position w:val="-4"/>
        </w:rPr>
        <w:object w:dxaOrig="192" w:dyaOrig="288" w14:anchorId="17021A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4.4pt" o:ole="">
            <v:imagedata r:id="rId6" o:title=""/>
          </v:shape>
          <o:OLEObject Type="Embed" ProgID="Equation.DSMT4" ShapeID="_x0000_i1025" DrawAspect="Content" ObjectID="_1697210351" r:id="rId7"/>
        </w:object>
      </w:r>
    </w:p>
    <w:p w14:paraId="4765AEAC" w14:textId="22EAD188" w:rsidR="002C454F" w:rsidRPr="00FB01D7" w:rsidRDefault="002C454F" w:rsidP="002C454F">
      <w:pPr>
        <w:rPr>
          <w:lang w:eastAsia="ru-RU"/>
        </w:rPr>
      </w:pPr>
    </w:p>
    <w:p w14:paraId="36F05178" w14:textId="4FD8AB33" w:rsidR="002C454F" w:rsidRPr="00FB01D7" w:rsidRDefault="002C454F" w:rsidP="002C454F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FB01D7">
        <w:rPr>
          <w:rFonts w:ascii="Times New Roman" w:hAnsi="Times New Roman"/>
          <w:b/>
          <w:sz w:val="28"/>
          <w:szCs w:val="28"/>
          <w:lang w:val="en-US" w:eastAsia="ru-RU"/>
        </w:rPr>
        <w:t xml:space="preserve">2. </w:t>
      </w:r>
      <w:r w:rsidR="00FB01D7">
        <w:rPr>
          <w:rFonts w:ascii="Times New Roman" w:hAnsi="Times New Roman"/>
          <w:b/>
          <w:sz w:val="28"/>
          <w:szCs w:val="28"/>
          <w:lang w:eastAsia="ru-RU"/>
        </w:rPr>
        <w:t>Листинг</w:t>
      </w:r>
      <w:r w:rsidRPr="00FB01D7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>
        <w:rPr>
          <w:rFonts w:ascii="Times New Roman" w:hAnsi="Times New Roman"/>
          <w:b/>
          <w:sz w:val="28"/>
          <w:szCs w:val="28"/>
          <w:lang w:eastAsia="ru-RU"/>
        </w:rPr>
        <w:t>программы</w:t>
      </w:r>
    </w:p>
    <w:p w14:paraId="2575081A" w14:textId="19454EC4" w:rsidR="002C454F" w:rsidRDefault="002C454F" w:rsidP="002C454F">
      <w:pPr>
        <w:jc w:val="center"/>
        <w:rPr>
          <w:lang w:val="en-US" w:eastAsia="ru-RU"/>
        </w:rPr>
      </w:pPr>
    </w:p>
    <w:p w14:paraId="6A245660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mport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sys</w:t>
      </w:r>
    </w:p>
    <w:p w14:paraId="0F1287AE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mport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</w:p>
    <w:p w14:paraId="54EBD9C7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770E90A4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e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get_coef(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index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rompt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:</w:t>
      </w:r>
    </w:p>
    <w:p w14:paraId="04CFCC42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eastAsiaTheme="minorHAnsi" w:hAnsi="Consolas" w:cs="Consolas"/>
          <w:color w:val="0000FF"/>
          <w:sz w:val="19"/>
          <w:szCs w:val="19"/>
        </w:rPr>
        <w:t>try</w:t>
      </w:r>
      <w:r>
        <w:rPr>
          <w:rFonts w:ascii="Consolas" w:eastAsiaTheme="minorHAnsi" w:hAnsi="Consolas" w:cs="Consolas"/>
          <w:color w:val="000000"/>
          <w:sz w:val="19"/>
          <w:szCs w:val="19"/>
        </w:rPr>
        <w:t>:</w:t>
      </w:r>
    </w:p>
    <w:p w14:paraId="32DBAA03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14:paraId="30160B1C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# Пробуем прочитать коэффициент из командной строки</w:t>
      </w:r>
    </w:p>
    <w:p w14:paraId="58B4F8BA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14:paraId="31B6E352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coef_str =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sys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argv[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index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]</w:t>
      </w:r>
    </w:p>
    <w:p w14:paraId="503B7BE8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150D5930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eastAsiaTheme="minorHAnsi" w:hAnsi="Consolas" w:cs="Consolas"/>
          <w:color w:val="0000FF"/>
          <w:sz w:val="19"/>
          <w:szCs w:val="19"/>
        </w:rPr>
        <w:t>except</w:t>
      </w:r>
      <w:r>
        <w:rPr>
          <w:rFonts w:ascii="Consolas" w:eastAsiaTheme="minorHAnsi" w:hAnsi="Consolas" w:cs="Consolas"/>
          <w:color w:val="000000"/>
          <w:sz w:val="19"/>
          <w:szCs w:val="19"/>
        </w:rPr>
        <w:t>:</w:t>
      </w:r>
    </w:p>
    <w:p w14:paraId="3C233B1D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14:paraId="2E9F959D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# Вводим с клавиатуры</w:t>
      </w:r>
    </w:p>
    <w:p w14:paraId="3B3B65DA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14:paraId="70BF3069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buf = </w:t>
      </w:r>
      <w:r>
        <w:rPr>
          <w:rFonts w:ascii="Consolas" w:eastAsiaTheme="minorHAnsi" w:hAnsi="Consolas" w:cs="Consolas"/>
          <w:color w:val="0000FF"/>
          <w:sz w:val="19"/>
          <w:szCs w:val="19"/>
        </w:rPr>
        <w:t>False</w:t>
      </w:r>
    </w:p>
    <w:p w14:paraId="71B132A3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while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buf !=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True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:</w:t>
      </w:r>
    </w:p>
    <w:p w14:paraId="35F09937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print(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rompt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14:paraId="6A32B283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coef_str = input()</w:t>
      </w:r>
    </w:p>
    <w:p w14:paraId="35F73C22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try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68CAB772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2C454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float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coef_str)</w:t>
      </w:r>
    </w:p>
    <w:p w14:paraId="43EC7B1D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 xml:space="preserve">                buf =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True</w:t>
      </w:r>
    </w:p>
    <w:p w14:paraId="623BD42F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xcept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2C454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alueError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2C48084F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6273947E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buf =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alse</w:t>
      </w:r>
    </w:p>
    <w:p w14:paraId="07147ECB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3850DD21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coef = </w:t>
      </w:r>
      <w:r w:rsidRPr="002C454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float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coef_str)</w:t>
      </w:r>
    </w:p>
    <w:p w14:paraId="11401B59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oef</w:t>
      </w:r>
    </w:p>
    <w:p w14:paraId="6365EF6F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589F67D0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765E8561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e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get_roots(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b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c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:</w:t>
      </w:r>
    </w:p>
    <w:p w14:paraId="232FCCE1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esult = []</w:t>
      </w:r>
    </w:p>
    <w:p w14:paraId="7BD3AA47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02385E22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D =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b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b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4 *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c</w:t>
      </w:r>
    </w:p>
    <w:p w14:paraId="477FE70A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 == 0.0:</w:t>
      </w:r>
    </w:p>
    <w:p w14:paraId="10CF3651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root = -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b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/ (2.0 *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14:paraId="78637712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oot &gt;= 0.0:</w:t>
      </w:r>
    </w:p>
    <w:p w14:paraId="1ADBEFD8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Root1 = -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)</w:t>
      </w:r>
    </w:p>
    <w:p w14:paraId="028CE027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Root2 =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)</w:t>
      </w:r>
    </w:p>
    <w:p w14:paraId="717FF1DC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result.append(Root1)</w:t>
      </w:r>
    </w:p>
    <w:p w14:paraId="546E7FE1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result.append(Root2)</w:t>
      </w:r>
    </w:p>
    <w:p w14:paraId="2E2CCE5B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oot &lt; 0.0:</w:t>
      </w:r>
    </w:p>
    <w:p w14:paraId="07F536F4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esult</w:t>
      </w:r>
    </w:p>
    <w:p w14:paraId="6549E377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5EA8283E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 &lt; 0.0:</w:t>
      </w:r>
    </w:p>
    <w:p w14:paraId="741CAE75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esult</w:t>
      </w:r>
    </w:p>
    <w:p w14:paraId="0B5DB9D7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25AF1FFC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 &gt; 0.0:</w:t>
      </w:r>
    </w:p>
    <w:p w14:paraId="4A6AC6D6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sqD =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D)</w:t>
      </w:r>
    </w:p>
    <w:p w14:paraId="7D5AD3BC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root1 = (-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b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sqD) / (2.0 *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14:paraId="2079C4E4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root2 = (-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b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sqD) / (2.0 * </w:t>
      </w:r>
      <w:r w:rsidRPr="002C454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14:paraId="7A832063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137E73B3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oot1 &gt;= 0.0:</w:t>
      </w:r>
    </w:p>
    <w:p w14:paraId="752945B5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1) == 0.0:</w:t>
      </w:r>
    </w:p>
    <w:p w14:paraId="4B642CFC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oot1 =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1)</w:t>
      </w:r>
    </w:p>
    <w:p w14:paraId="5D1E9FAE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esult.append(Root1)</w:t>
      </w:r>
    </w:p>
    <w:p w14:paraId="7AE0B1C5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1) != 0.0:</w:t>
      </w:r>
    </w:p>
    <w:p w14:paraId="1910D16C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oot1 = -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1)</w:t>
      </w:r>
    </w:p>
    <w:p w14:paraId="353EE3A4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oot2 =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1)</w:t>
      </w:r>
    </w:p>
    <w:p w14:paraId="48AFE863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esult.append(Root1)</w:t>
      </w:r>
    </w:p>
    <w:p w14:paraId="1F7307B1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esult.append(Root2)</w:t>
      </w:r>
    </w:p>
    <w:p w14:paraId="1AFAD018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230DE470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oot2 &gt;= 0.0:</w:t>
      </w:r>
    </w:p>
    <w:p w14:paraId="67016D9C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2) == 0.0:</w:t>
      </w:r>
    </w:p>
    <w:p w14:paraId="3CD6DA1B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oot5 =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2)</w:t>
      </w:r>
    </w:p>
    <w:p w14:paraId="197A0EE2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esult.append(Root5)</w:t>
      </w:r>
    </w:p>
    <w:p w14:paraId="7A99BC1B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2) != 0.0:</w:t>
      </w:r>
    </w:p>
    <w:p w14:paraId="76D24700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oot3 = -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2)</w:t>
      </w:r>
    </w:p>
    <w:p w14:paraId="7BFABA1E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oot4 = </w:t>
      </w:r>
      <w:r w:rsidRPr="002C454F">
        <w:rPr>
          <w:rFonts w:ascii="Consolas" w:eastAsiaTheme="minorHAnsi" w:hAnsi="Consolas" w:cs="Consolas"/>
          <w:color w:val="6F008A"/>
          <w:sz w:val="19"/>
          <w:szCs w:val="19"/>
          <w:lang w:val="en-US"/>
        </w:rPr>
        <w:t>math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qrt(root2)</w:t>
      </w:r>
    </w:p>
    <w:p w14:paraId="5CC2F91F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esult.append(Root3)</w:t>
      </w:r>
    </w:p>
    <w:p w14:paraId="3EDC0D94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result.append(Root4)</w:t>
      </w:r>
    </w:p>
    <w:p w14:paraId="1B01AF26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2AA90A1D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esult</w:t>
      </w:r>
    </w:p>
    <w:p w14:paraId="31F5D50D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3EFB1762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41BCE544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e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ain():</w:t>
      </w:r>
    </w:p>
    <w:p w14:paraId="06B4334E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4A20E365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a = get_coef(1, 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'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Введите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коэффициент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А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:'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14:paraId="6AC06C09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72FD8702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eastAsiaTheme="minorHAnsi" w:hAnsi="Consolas" w:cs="Consolas"/>
          <w:color w:val="0000FF"/>
          <w:sz w:val="19"/>
          <w:szCs w:val="19"/>
        </w:rPr>
        <w:t>whi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a == 0.0:</w:t>
      </w:r>
    </w:p>
    <w:p w14:paraId="03314D98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14:paraId="157A690F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print(</w:t>
      </w:r>
      <w:r>
        <w:rPr>
          <w:rFonts w:ascii="Consolas" w:eastAsiaTheme="minorHAnsi" w:hAnsi="Consolas" w:cs="Consolas"/>
          <w:color w:val="A31515"/>
          <w:sz w:val="19"/>
          <w:szCs w:val="19"/>
        </w:rPr>
        <w:t>'a в биквадратном уравнении не может равняться нулю'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</w:t>
      </w:r>
    </w:p>
    <w:p w14:paraId="141D17B5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a = get_coef(1,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'Введите коэффициент А:'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</w:t>
      </w:r>
    </w:p>
    <w:p w14:paraId="3B232829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b = get_coef(2,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'Введите коэффициент B:'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</w:t>
      </w:r>
    </w:p>
    <w:p w14:paraId="4EC88995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c = get_coef(3,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'Введите коэффициент C:'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</w:t>
      </w:r>
    </w:p>
    <w:p w14:paraId="7E52E70D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14:paraId="4D76DA54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lastRenderedPageBreak/>
        <w:t xml:space="preserve">    </w:t>
      </w:r>
      <w:r w:rsidRPr="002C454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#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ычисление</w:t>
      </w:r>
      <w:r w:rsidRPr="002C454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корней</w:t>
      </w:r>
    </w:p>
    <w:p w14:paraId="63A2A50D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71A2CA12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ots = get_roots(a, b, c)</w:t>
      </w:r>
    </w:p>
    <w:p w14:paraId="0D2F1964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62EDC6C0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#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ывод</w:t>
      </w:r>
      <w:r w:rsidRPr="002C454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корней</w:t>
      </w:r>
    </w:p>
    <w:p w14:paraId="56EEA125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1BA8E9C7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len_roots = len(roots)</w:t>
      </w:r>
    </w:p>
    <w:p w14:paraId="3A1D28E5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len_roots == 0:</w:t>
      </w:r>
    </w:p>
    <w:p w14:paraId="0BB6BC7A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print(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'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Нет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корней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'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14:paraId="7C693B48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len_roots == 1:</w:t>
      </w:r>
    </w:p>
    <w:p w14:paraId="6C142460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print(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'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Один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корень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: {}'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format(roots[0]))</w:t>
      </w:r>
    </w:p>
    <w:p w14:paraId="5BC47461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len_roots == 2:</w:t>
      </w:r>
    </w:p>
    <w:p w14:paraId="1AB190AC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roots[0] == 0.0)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or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roots[0] == -0.0):</w:t>
      </w:r>
    </w:p>
    <w:p w14:paraId="2907CB63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print(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'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Один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корень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: 0.0'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14:paraId="2B125195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oots[0] != 0.0:</w:t>
      </w:r>
    </w:p>
    <w:p w14:paraId="78D098F1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print(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'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Два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корня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: {}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и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{}'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format(roots[0], roots[1]))</w:t>
      </w:r>
    </w:p>
    <w:p w14:paraId="75885141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len_roots == 3:</w:t>
      </w:r>
    </w:p>
    <w:p w14:paraId="09A226A0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print(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'</w:t>
      </w:r>
      <w:r>
        <w:rPr>
          <w:rFonts w:ascii="Consolas" w:eastAsiaTheme="minorHAnsi" w:hAnsi="Consolas" w:cs="Consolas"/>
          <w:color w:val="A31515"/>
          <w:sz w:val="19"/>
          <w:szCs w:val="19"/>
        </w:rPr>
        <w:t>Три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корня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: {}, {}, {}'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format(roots[0], roots[1], roots[2]))</w:t>
      </w:r>
    </w:p>
    <w:p w14:paraId="2CB06CEB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2C454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if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len_roots == 4:</w:t>
      </w:r>
    </w:p>
    <w:p w14:paraId="074F2DF8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print(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'</w:t>
      </w:r>
      <w:r>
        <w:rPr>
          <w:rFonts w:ascii="Consolas" w:eastAsiaTheme="minorHAnsi" w:hAnsi="Consolas" w:cs="Consolas"/>
          <w:color w:val="A31515"/>
          <w:sz w:val="19"/>
          <w:szCs w:val="19"/>
        </w:rPr>
        <w:t>Четыре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корня</w:t>
      </w:r>
      <w:r w:rsidRPr="002C454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: {}, {}, {}, {}'</w:t>
      </w:r>
      <w:r w:rsidRPr="002C454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format(roots[0], roots[1], roots[2], roots[3]))</w:t>
      </w:r>
    </w:p>
    <w:p w14:paraId="03A33839" w14:textId="77777777" w:rsidR="002C454F" w:rsidRP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27B08DDE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8000"/>
          <w:sz w:val="19"/>
          <w:szCs w:val="19"/>
        </w:rPr>
        <w:t># Если сценарий запущен из командной строки</w:t>
      </w:r>
    </w:p>
    <w:p w14:paraId="3B3F491A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14:paraId="05E440EB" w14:textId="77777777" w:rsidR="002C454F" w:rsidRDefault="002C454F" w:rsidP="002C454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FF"/>
          <w:sz w:val="19"/>
          <w:szCs w:val="19"/>
        </w:rPr>
        <w:t>if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__name__ ==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__main__"</w:t>
      </w:r>
      <w:r>
        <w:rPr>
          <w:rFonts w:ascii="Consolas" w:eastAsiaTheme="minorHAnsi" w:hAnsi="Consolas" w:cs="Consolas"/>
          <w:color w:val="000000"/>
          <w:sz w:val="19"/>
          <w:szCs w:val="19"/>
        </w:rPr>
        <w:t>:</w:t>
      </w:r>
    </w:p>
    <w:p w14:paraId="12EB6EFA" w14:textId="798E721B" w:rsidR="002C454F" w:rsidRDefault="002C454F" w:rsidP="002C454F">
      <w:pPr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main()</w:t>
      </w:r>
    </w:p>
    <w:p w14:paraId="68BC7FE6" w14:textId="228391C5" w:rsidR="002C454F" w:rsidRDefault="002C454F" w:rsidP="002C454F">
      <w:pPr>
        <w:rPr>
          <w:rFonts w:ascii="Consolas" w:eastAsiaTheme="minorHAnsi" w:hAnsi="Consolas" w:cs="Consolas"/>
          <w:color w:val="000000"/>
          <w:sz w:val="19"/>
          <w:szCs w:val="19"/>
        </w:rPr>
      </w:pPr>
    </w:p>
    <w:p w14:paraId="7BD3EC3B" w14:textId="77777777" w:rsidR="002C454F" w:rsidRDefault="002C454F" w:rsidP="002C454F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3. Экранные формы с примерами выполнения программы</w:t>
      </w:r>
    </w:p>
    <w:p w14:paraId="2C7BE5AB" w14:textId="0C1A8CBF" w:rsidR="002C454F" w:rsidRDefault="002C454F" w:rsidP="002C454F">
      <w:pPr>
        <w:rPr>
          <w:lang w:eastAsia="ru-RU"/>
        </w:rPr>
      </w:pPr>
    </w:p>
    <w:p w14:paraId="719631DB" w14:textId="27DCFAB2" w:rsidR="002C454F" w:rsidRPr="002C454F" w:rsidRDefault="002C454F" w:rsidP="002C454F">
      <w:pPr>
        <w:rPr>
          <w:lang w:eastAsia="ru-RU"/>
        </w:rPr>
      </w:pPr>
      <w:r>
        <w:rPr>
          <w:noProof/>
        </w:rPr>
        <w:drawing>
          <wp:inline distT="0" distB="0" distL="0" distR="0" wp14:anchorId="678B1DA2" wp14:editId="164D33CD">
            <wp:extent cx="3721370" cy="3329940"/>
            <wp:effectExtent l="0" t="0" r="0" b="3810"/>
            <wp:docPr id="1" name="Рисунок 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904" cy="3332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9F796" w14:textId="77777777" w:rsidR="002C454F" w:rsidRDefault="002C454F" w:rsidP="002C454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51BEDDB" w14:textId="0AA48AC0" w:rsidR="002C454F" w:rsidRPr="002C454F" w:rsidRDefault="008D1379" w:rsidP="002C454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noProof/>
        </w:rPr>
        <w:lastRenderedPageBreak/>
        <w:drawing>
          <wp:inline distT="0" distB="0" distL="0" distR="0" wp14:anchorId="5D9A0CA6" wp14:editId="51AECB18">
            <wp:extent cx="5940425" cy="3381375"/>
            <wp:effectExtent l="0" t="0" r="3175" b="9525"/>
            <wp:docPr id="2" name="Рисунок 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текст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D6406E" w14:textId="77777777" w:rsidR="007D53FE" w:rsidRDefault="007D53FE" w:rsidP="002C454F"/>
    <w:p w14:paraId="5D88C04A" w14:textId="117A0428" w:rsidR="007D53FE" w:rsidRDefault="007D53FE" w:rsidP="002C454F">
      <w:r>
        <w:rPr>
          <w:noProof/>
        </w:rPr>
        <w:drawing>
          <wp:inline distT="0" distB="0" distL="0" distR="0" wp14:anchorId="61223EA9" wp14:editId="60E021B5">
            <wp:extent cx="4655820" cy="5486400"/>
            <wp:effectExtent l="0" t="0" r="0" b="0"/>
            <wp:docPr id="3" name="Рисунок 3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548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D53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32179E"/>
    <w:multiLevelType w:val="hybridMultilevel"/>
    <w:tmpl w:val="722C829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454F"/>
    <w:rsid w:val="001B69B3"/>
    <w:rsid w:val="002C454F"/>
    <w:rsid w:val="007D53FE"/>
    <w:rsid w:val="008D1379"/>
    <w:rsid w:val="00AF4C74"/>
    <w:rsid w:val="00FB01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98582B"/>
  <w15:chartTrackingRefBased/>
  <w15:docId w15:val="{5E24D83D-D681-4EFE-A606-AA29182FE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C454F"/>
    <w:pPr>
      <w:spacing w:line="25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C454F"/>
    <w:pPr>
      <w:ind w:left="720"/>
      <w:contextualSpacing/>
    </w:pPr>
  </w:style>
  <w:style w:type="character" w:customStyle="1" w:styleId="MTDisplayEquation">
    <w:name w:val="MTDisplayEquation Знак"/>
    <w:basedOn w:val="a0"/>
    <w:link w:val="MTDisplayEquation0"/>
    <w:locked/>
    <w:rsid w:val="002C454F"/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paragraph" w:customStyle="1" w:styleId="MTDisplayEquation0">
    <w:name w:val="MTDisplayEquation"/>
    <w:basedOn w:val="a"/>
    <w:next w:val="a"/>
    <w:link w:val="MTDisplayEquation"/>
    <w:rsid w:val="002C454F"/>
    <w:pPr>
      <w:tabs>
        <w:tab w:val="center" w:pos="4680"/>
        <w:tab w:val="right" w:pos="9360"/>
      </w:tabs>
      <w:spacing w:after="0" w:line="360" w:lineRule="auto"/>
      <w:ind w:firstLine="567"/>
      <w:jc w:val="both"/>
    </w:pPr>
    <w:rPr>
      <w:rFonts w:ascii="Times New Roman" w:hAnsi="Times New Roman"/>
      <w:color w:val="000000"/>
      <w:sz w:val="28"/>
      <w:szCs w:val="28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86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4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5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645</Words>
  <Characters>3680</Characters>
  <Application>Microsoft Office Word</Application>
  <DocSecurity>0</DocSecurity>
  <Lines>30</Lines>
  <Paragraphs>8</Paragraphs>
  <ScaleCrop>false</ScaleCrop>
  <Company/>
  <LinksUpToDate>false</LinksUpToDate>
  <CharactersWithSpaces>4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 Аброчнов</dc:creator>
  <cp:keywords/>
  <dc:description/>
  <cp:lastModifiedBy>Егор Аброчнов</cp:lastModifiedBy>
  <cp:revision>5</cp:revision>
  <dcterms:created xsi:type="dcterms:W3CDTF">2021-10-31T15:20:00Z</dcterms:created>
  <dcterms:modified xsi:type="dcterms:W3CDTF">2021-10-31T15:33:00Z</dcterms:modified>
</cp:coreProperties>
</file>